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9BD6BF" w14:textId="77777777" w:rsidR="0013430C" w:rsidRPr="00A430CE" w:rsidRDefault="0013430C">
      <w:pPr>
        <w:rPr>
          <w:lang w:val="en-US"/>
        </w:rPr>
      </w:pPr>
      <w:r w:rsidRPr="00A430CE">
        <w:rPr>
          <w:lang w:val="en-US"/>
        </w:rPr>
        <w:t>Machine Learning 2</w:t>
      </w:r>
    </w:p>
    <w:p w14:paraId="568A41CA" w14:textId="77777777" w:rsidR="00CC540A" w:rsidRDefault="00D47C39">
      <w:pPr>
        <w:rPr>
          <w:lang w:val="en-US"/>
        </w:rPr>
      </w:pPr>
      <w:r w:rsidRPr="00A430CE">
        <w:rPr>
          <w:lang w:val="en-US"/>
        </w:rPr>
        <w:t>Homework 3</w:t>
      </w:r>
    </w:p>
    <w:p w14:paraId="672EB248" w14:textId="4475CE9D" w:rsidR="00B13ADD" w:rsidRDefault="00B13ADD">
      <w:pPr>
        <w:rPr>
          <w:lang w:val="en-US"/>
        </w:rPr>
      </w:pPr>
      <w:r>
        <w:rPr>
          <w:lang w:val="en-US"/>
        </w:rPr>
        <w:t xml:space="preserve">Group 8 </w:t>
      </w:r>
    </w:p>
    <w:p w14:paraId="057A6B5F" w14:textId="5FC5E167" w:rsidR="00B13ADD" w:rsidRDefault="00B13ADD">
      <w:pPr>
        <w:rPr>
          <w:lang w:val="en-US"/>
        </w:rPr>
      </w:pPr>
      <w:r>
        <w:rPr>
          <w:lang w:val="en-US"/>
        </w:rPr>
        <w:t>Anton Zeltser</w:t>
      </w:r>
      <w:r>
        <w:rPr>
          <w:lang w:val="en-US"/>
        </w:rPr>
        <w:tab/>
      </w:r>
    </w:p>
    <w:p w14:paraId="456512B2" w14:textId="518B0E2E" w:rsidR="00B13ADD" w:rsidRPr="00A430CE" w:rsidRDefault="00B13ADD">
      <w:pPr>
        <w:rPr>
          <w:lang w:val="en-US"/>
        </w:rPr>
      </w:pPr>
      <w:r>
        <w:rPr>
          <w:lang w:val="en-US"/>
        </w:rPr>
        <w:t>Harsha Nandeeshappa</w:t>
      </w:r>
    </w:p>
    <w:p w14:paraId="110ACB83" w14:textId="77777777" w:rsidR="00D47C39" w:rsidRPr="00A430CE" w:rsidRDefault="00D47C39">
      <w:pPr>
        <w:rPr>
          <w:b/>
          <w:u w:val="single"/>
          <w:lang w:val="en-US"/>
        </w:rPr>
      </w:pPr>
      <w:r w:rsidRPr="00A430CE">
        <w:rPr>
          <w:b/>
          <w:u w:val="single"/>
          <w:lang w:val="en-US"/>
        </w:rPr>
        <w:t>Problem1</w:t>
      </w:r>
      <w:r w:rsidR="003B32D5" w:rsidRPr="00A430CE">
        <w:rPr>
          <w:b/>
          <w:u w:val="single"/>
          <w:lang w:val="en-US"/>
        </w:rPr>
        <w:t xml:space="preserve">. </w:t>
      </w:r>
      <w:r w:rsidR="00B0538F" w:rsidRPr="00A430CE">
        <w:rPr>
          <w:b/>
          <w:u w:val="single"/>
          <w:lang w:val="en-US"/>
        </w:rPr>
        <w:t>Factor Graphs and Messages</w:t>
      </w:r>
    </w:p>
    <w:p w14:paraId="662E0DFF" w14:textId="77777777" w:rsidR="00D47C39" w:rsidRPr="00A430CE" w:rsidRDefault="00B0538F">
      <w:r w:rsidRPr="00A430CE">
        <w:t>1</w:t>
      </w:r>
      <w:r w:rsidR="00D47C39" w:rsidRPr="00A430CE">
        <w:t>)</w:t>
      </w:r>
    </w:p>
    <w:p w14:paraId="0FDBCC54" w14:textId="77777777" w:rsidR="00F423BF" w:rsidRPr="00A430CE" w:rsidRDefault="003B1403">
      <w:r w:rsidRPr="00A430CE">
        <w:rPr>
          <w:noProof/>
          <w:lang w:val="en-US"/>
        </w:rPr>
        <w:drawing>
          <wp:inline distT="0" distB="0" distL="0" distR="0" wp14:anchorId="7FB6C988" wp14:editId="225E56CD">
            <wp:extent cx="2434441" cy="2915430"/>
            <wp:effectExtent l="19050" t="0" r="3959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91" cy="299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A5A13" w14:textId="77777777" w:rsidR="00DE7DBC" w:rsidRPr="00A430CE" w:rsidRDefault="00DE7DBC">
      <w:pPr>
        <w:rPr>
          <w:noProof/>
          <w:lang w:eastAsia="de-DE"/>
        </w:rPr>
      </w:pPr>
    </w:p>
    <w:p w14:paraId="1F9E8783" w14:textId="77777777" w:rsidR="003B1403" w:rsidRPr="00A430CE" w:rsidRDefault="003B1403"/>
    <w:p w14:paraId="1FC162C4" w14:textId="77777777" w:rsidR="00262664" w:rsidRPr="00A430CE" w:rsidRDefault="00B0538F">
      <w:pPr>
        <w:rPr>
          <w:lang w:val="en-US"/>
        </w:rPr>
      </w:pPr>
      <w:r w:rsidRPr="00A430CE">
        <w:rPr>
          <w:lang w:val="en-US"/>
        </w:rPr>
        <w:t>2</w:t>
      </w:r>
      <w:r w:rsidR="00D47C39" w:rsidRPr="00A430CE">
        <w:rPr>
          <w:lang w:val="en-US"/>
        </w:rPr>
        <w:t>)</w:t>
      </w:r>
      <w:r w:rsidR="00737AED" w:rsidRPr="00A430CE">
        <w:rPr>
          <w:lang w:val="en-US"/>
        </w:rPr>
        <w:t xml:space="preserve"> </w:t>
      </w:r>
    </w:p>
    <w:p w14:paraId="58F6B931" w14:textId="77777777" w:rsidR="00C75384" w:rsidRPr="00A430CE" w:rsidRDefault="00975985">
      <w:pPr>
        <w:rPr>
          <w:b/>
          <w:lang w:val="en-US"/>
        </w:rPr>
      </w:pPr>
      <w:r w:rsidRPr="00A430CE">
        <w:rPr>
          <w:b/>
          <w:noProof/>
          <w:lang w:val="en-US"/>
        </w:rPr>
        <w:drawing>
          <wp:inline distT="0" distB="0" distL="0" distR="0" wp14:anchorId="1834BBA2" wp14:editId="3A0F026E">
            <wp:extent cx="609624" cy="233916"/>
            <wp:effectExtent l="0" t="0" r="0" b="0"/>
            <wp:docPr id="1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668" cy="240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2B6B4A" w14:textId="77777777" w:rsidR="00975985" w:rsidRPr="00A430CE" w:rsidRDefault="00975985">
      <w:pPr>
        <w:rPr>
          <w:b/>
          <w:lang w:val="en-US"/>
        </w:rPr>
      </w:pPr>
      <w:r w:rsidRPr="00A430CE">
        <w:rPr>
          <w:b/>
          <w:noProof/>
          <w:lang w:val="en-US"/>
        </w:rPr>
        <w:drawing>
          <wp:inline distT="0" distB="0" distL="0" distR="0" wp14:anchorId="6CDD01DC" wp14:editId="759D5532">
            <wp:extent cx="3168502" cy="443556"/>
            <wp:effectExtent l="0" t="0" r="0" b="0"/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780" cy="455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BFAB3B" w14:textId="77777777" w:rsidR="00975985" w:rsidRPr="00A430CE" w:rsidRDefault="00B0538F">
      <w:pPr>
        <w:rPr>
          <w:lang w:val="en-US"/>
        </w:rPr>
      </w:pPr>
      <w:r w:rsidRPr="00A430CE">
        <w:rPr>
          <w:lang w:val="en-US"/>
        </w:rPr>
        <w:t>3)</w:t>
      </w:r>
    </w:p>
    <w:p w14:paraId="6C18DCDC" w14:textId="77777777" w:rsidR="00975985" w:rsidRPr="00A430CE" w:rsidRDefault="00975985">
      <w:pPr>
        <w:rPr>
          <w:lang w:val="en-US"/>
        </w:rPr>
      </w:pPr>
      <w:r w:rsidRPr="00A430CE">
        <w:rPr>
          <w:noProof/>
          <w:lang w:val="en-US"/>
        </w:rPr>
        <w:drawing>
          <wp:inline distT="0" distB="0" distL="0" distR="0" wp14:anchorId="2FDA5E2B" wp14:editId="675B6CF6">
            <wp:extent cx="2275368" cy="273324"/>
            <wp:effectExtent l="0" t="0" r="0" b="0"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321" cy="286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DDC974" w14:textId="77777777" w:rsidR="00975985" w:rsidRPr="00A430CE" w:rsidRDefault="00975985">
      <w:pPr>
        <w:rPr>
          <w:lang w:val="en-US"/>
        </w:rPr>
      </w:pPr>
      <w:r w:rsidRPr="00A430CE">
        <w:rPr>
          <w:noProof/>
          <w:lang w:val="en-US"/>
        </w:rPr>
        <w:drawing>
          <wp:inline distT="0" distB="0" distL="0" distR="0" wp14:anchorId="3970154D" wp14:editId="1BEDEF16">
            <wp:extent cx="1584252" cy="339017"/>
            <wp:effectExtent l="0" t="0" r="0" b="4445"/>
            <wp:docPr id="7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180" cy="352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861F6A" w14:textId="77777777" w:rsidR="00690655" w:rsidRPr="00A430CE" w:rsidRDefault="00690655">
      <w:pPr>
        <w:rPr>
          <w:lang w:val="en-US"/>
        </w:rPr>
      </w:pPr>
    </w:p>
    <w:p w14:paraId="5F6FE8CB" w14:textId="77777777" w:rsidR="00690655" w:rsidRPr="00A430CE" w:rsidRDefault="00690655">
      <w:pPr>
        <w:rPr>
          <w:lang w:val="en-US"/>
        </w:rPr>
      </w:pPr>
    </w:p>
    <w:p w14:paraId="634291EE" w14:textId="77777777" w:rsidR="00690655" w:rsidRPr="00A430CE" w:rsidRDefault="00690655">
      <w:pPr>
        <w:rPr>
          <w:lang w:val="en-US"/>
        </w:rPr>
      </w:pPr>
    </w:p>
    <w:p w14:paraId="0BE53DAB" w14:textId="77777777" w:rsidR="00690655" w:rsidRPr="00A430CE" w:rsidRDefault="00690655">
      <w:pPr>
        <w:rPr>
          <w:lang w:val="en-US"/>
        </w:rPr>
      </w:pPr>
    </w:p>
    <w:p w14:paraId="747B734E" w14:textId="77777777" w:rsidR="00690655" w:rsidRDefault="00690655">
      <w:pPr>
        <w:rPr>
          <w:lang w:val="en-US"/>
        </w:rPr>
      </w:pPr>
    </w:p>
    <w:p w14:paraId="3F035B4A" w14:textId="77777777" w:rsidR="00941AB4" w:rsidRPr="00A430CE" w:rsidRDefault="00941AB4">
      <w:pPr>
        <w:rPr>
          <w:lang w:val="en-US"/>
        </w:rPr>
      </w:pPr>
    </w:p>
    <w:p w14:paraId="7ED20BB5" w14:textId="77777777" w:rsidR="00751478" w:rsidRDefault="00751478">
      <w:pPr>
        <w:rPr>
          <w:b/>
          <w:u w:val="single"/>
          <w:lang w:val="en-US"/>
        </w:rPr>
      </w:pPr>
    </w:p>
    <w:p w14:paraId="5B18192F" w14:textId="77777777" w:rsidR="00B0538F" w:rsidRPr="00A430CE" w:rsidRDefault="00B0538F">
      <w:pPr>
        <w:rPr>
          <w:b/>
          <w:u w:val="single"/>
          <w:lang w:val="en-US"/>
        </w:rPr>
      </w:pPr>
      <w:r w:rsidRPr="00A430CE">
        <w:rPr>
          <w:b/>
          <w:u w:val="single"/>
          <w:lang w:val="en-US"/>
        </w:rPr>
        <w:t>Problem2</w:t>
      </w:r>
      <w:r w:rsidR="00893CA3" w:rsidRPr="00A430CE">
        <w:rPr>
          <w:b/>
          <w:u w:val="single"/>
        </w:rPr>
        <w:t>.</w:t>
      </w:r>
      <w:r w:rsidRPr="00A430CE">
        <w:rPr>
          <w:b/>
          <w:u w:val="single"/>
          <w:lang w:val="en-US"/>
        </w:rPr>
        <w:t xml:space="preserve"> Hidden Markov Model</w:t>
      </w:r>
    </w:p>
    <w:p w14:paraId="468B18C9" w14:textId="77777777" w:rsidR="00B0538F" w:rsidRPr="00A430CE" w:rsidRDefault="00B0538F" w:rsidP="00B0538F">
      <w:pPr>
        <w:rPr>
          <w:lang w:val="en-US"/>
        </w:rPr>
      </w:pPr>
      <w:r w:rsidRPr="00A430CE">
        <w:rPr>
          <w:lang w:val="en-US"/>
        </w:rPr>
        <w:t>1)</w:t>
      </w:r>
    </w:p>
    <w:p w14:paraId="6142A265" w14:textId="77777777" w:rsidR="00451E28" w:rsidRPr="00A430CE" w:rsidRDefault="00451E28" w:rsidP="00B0538F">
      <w:pPr>
        <w:rPr>
          <w:lang w:val="en-US"/>
        </w:rPr>
      </w:pPr>
      <w:r w:rsidRPr="00A430CE">
        <w:rPr>
          <w:noProof/>
          <w:lang w:val="en-US"/>
        </w:rPr>
        <w:drawing>
          <wp:inline distT="0" distB="0" distL="0" distR="0" wp14:anchorId="11F9D6BE" wp14:editId="38AFEFE5">
            <wp:extent cx="3678866" cy="131831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933" cy="1321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CF28D" w14:textId="77777777" w:rsidR="00B0538F" w:rsidRPr="00A430CE" w:rsidRDefault="00B0538F" w:rsidP="00B0538F">
      <w:pPr>
        <w:rPr>
          <w:lang w:val="en-US"/>
        </w:rPr>
      </w:pPr>
      <w:r w:rsidRPr="00A430CE">
        <w:rPr>
          <w:lang w:val="en-US"/>
        </w:rPr>
        <w:t>2)</w:t>
      </w:r>
    </w:p>
    <w:p w14:paraId="0CD200B7" w14:textId="77777777" w:rsidR="00EF030D" w:rsidRPr="00A430CE" w:rsidRDefault="00EF030D" w:rsidP="00B0538F">
      <w:pPr>
        <w:rPr>
          <w:lang w:val="en-US"/>
        </w:rPr>
      </w:pPr>
      <w:r w:rsidRPr="00A430CE">
        <w:rPr>
          <w:noProof/>
          <w:lang w:val="en-US"/>
        </w:rPr>
        <w:drawing>
          <wp:inline distT="0" distB="0" distL="0" distR="0" wp14:anchorId="5092F8DC" wp14:editId="3161F381">
            <wp:extent cx="4238715" cy="1137684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07" cy="1158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218C3" w14:textId="77777777" w:rsidR="00641DE0" w:rsidRPr="003142F7" w:rsidRDefault="00B0538F" w:rsidP="003142F7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  <w:r w:rsidRPr="003142F7">
        <w:rPr>
          <w:lang w:val="en-US"/>
        </w:rPr>
        <w:t>3)</w:t>
      </w:r>
      <w:r w:rsidR="00641DE0" w:rsidRPr="003142F7">
        <w:rPr>
          <w:rFonts w:ascii="NimbusRomNo9L-Regu" w:hAnsi="NimbusRomNo9L-Regu" w:cs="NimbusRomNo9L-Regu"/>
          <w:lang w:val="en-US"/>
        </w:rPr>
        <w:t xml:space="preserve"> </w:t>
      </w:r>
    </w:p>
    <w:p w14:paraId="072CD818" w14:textId="77777777" w:rsidR="00386243" w:rsidRDefault="00525746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  <w:r w:rsidRPr="003142F7">
        <w:rPr>
          <w:rFonts w:ascii="NimbusRomNo9L-Regu" w:hAnsi="NimbusRomNo9L-Regu" w:cs="NimbusRomNo9L-Regu"/>
          <w:position w:val="-68"/>
          <w:lang w:val="en-US"/>
        </w:rPr>
        <w:object w:dxaOrig="4800" w:dyaOrig="1480" w14:anchorId="1EF96E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74pt" o:ole="">
            <v:imagedata r:id="rId12" o:title=""/>
          </v:shape>
          <o:OLEObject Type="Embed" ProgID="Equation.DSMT4" ShapeID="_x0000_i1025" DrawAspect="Content" ObjectID="_1353602050" r:id="rId13"/>
        </w:object>
      </w:r>
    </w:p>
    <w:p w14:paraId="5E6ACFE2" w14:textId="77777777" w:rsidR="0018073F" w:rsidRDefault="0018073F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</w:p>
    <w:p w14:paraId="42B5EFA9" w14:textId="77777777" w:rsidR="0018073F" w:rsidRDefault="00525746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  <w:r w:rsidRPr="00525746">
        <w:rPr>
          <w:rFonts w:ascii="NimbusRomNo9L-Regu" w:hAnsi="NimbusRomNo9L-Regu" w:cs="NimbusRomNo9L-Regu"/>
          <w:position w:val="-32"/>
          <w:lang w:val="en-US"/>
        </w:rPr>
        <w:object w:dxaOrig="9520" w:dyaOrig="720" w14:anchorId="62202D3E">
          <v:shape id="_x0000_i1026" type="#_x0000_t75" style="width:476pt;height:36pt" o:ole="">
            <v:imagedata r:id="rId14" o:title=""/>
          </v:shape>
          <o:OLEObject Type="Embed" ProgID="Equation.DSMT4" ShapeID="_x0000_i1026" DrawAspect="Content" ObjectID="_1353602051" r:id="rId15"/>
        </w:object>
      </w:r>
    </w:p>
    <w:p w14:paraId="58B80913" w14:textId="77777777" w:rsidR="00525746" w:rsidRDefault="00525746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lang w:val="en-US"/>
        </w:rPr>
      </w:pPr>
    </w:p>
    <w:p w14:paraId="27410036" w14:textId="77777777" w:rsidR="00386243" w:rsidRPr="00A430CE" w:rsidRDefault="00386243" w:rsidP="00641DE0">
      <w:pPr>
        <w:autoSpaceDE w:val="0"/>
        <w:autoSpaceDN w:val="0"/>
        <w:adjustRightInd w:val="0"/>
        <w:spacing w:after="0" w:line="240" w:lineRule="auto"/>
        <w:rPr>
          <w:rFonts w:ascii="NimbusRomNo9L-Regu" w:hAnsi="NimbusRomNo9L-Regu" w:cs="NimbusRomNo9L-Regu"/>
          <w:highlight w:val="yellow"/>
          <w:lang w:val="en-US"/>
        </w:rPr>
      </w:pPr>
    </w:p>
    <w:p w14:paraId="03B1D716" w14:textId="300700D3" w:rsidR="003142F7" w:rsidRDefault="00641DE0">
      <w:pPr>
        <w:rPr>
          <w:rFonts w:ascii="NimbusRomNo9L-Regu" w:hAnsi="NimbusRomNo9L-Regu" w:cs="NimbusRomNo9L-Regu"/>
          <w:lang w:val="en-US"/>
        </w:rPr>
      </w:pPr>
      <w:r w:rsidRPr="003142F7">
        <w:rPr>
          <w:rFonts w:ascii="NimbusRomNo9L-Regu" w:hAnsi="NimbusRomNo9L-Regu" w:cs="NimbusRomNo9L-Regu"/>
          <w:lang w:val="en-US"/>
        </w:rPr>
        <w:t>4.</w:t>
      </w:r>
    </w:p>
    <w:p w14:paraId="5CCE96FB" w14:textId="79B66712" w:rsidR="00EA3C5B" w:rsidRDefault="000A158D" w:rsidP="00514243">
      <w:pPr>
        <w:widowControl w:val="0"/>
        <w:autoSpaceDE w:val="0"/>
        <w:autoSpaceDN w:val="0"/>
        <w:adjustRightInd w:val="0"/>
        <w:spacing w:after="240" w:line="240" w:lineRule="auto"/>
        <w:rPr>
          <w:rFonts w:ascii="Times" w:hAnsi="Times" w:cs="Times"/>
          <w:sz w:val="26"/>
          <w:szCs w:val="26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37B6C1" wp14:editId="370C9B81">
                <wp:simplePos x="0" y="0"/>
                <wp:positionH relativeFrom="column">
                  <wp:posOffset>5143500</wp:posOffset>
                </wp:positionH>
                <wp:positionV relativeFrom="paragraph">
                  <wp:posOffset>2235200</wp:posOffset>
                </wp:positionV>
                <wp:extent cx="114300" cy="114300"/>
                <wp:effectExtent l="0" t="0" r="38100" b="38100"/>
                <wp:wrapThrough wrapText="bothSides">
                  <wp:wrapPolygon edited="0">
                    <wp:start x="0" y="0"/>
                    <wp:lineTo x="0" y="24000"/>
                    <wp:lineTo x="24000" y="24000"/>
                    <wp:lineTo x="24000" y="0"/>
                    <wp:lineTo x="0" y="0"/>
                  </wp:wrapPolygon>
                </wp:wrapThrough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405pt;margin-top:176pt;width:9pt;height: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" fillcolor="#000101 [36]" strokecolor="#5b9bd5 [3204]" strokeweight=".5pt">
                <v:fill color2="#5898d4 [3172]" rotate="t" colors="0 #71a6db;.5 #559bdb;1 #438ac9" focus="100%" type="gradient">
                  <o:fill v:ext="view" type="gradientUnscaled"/>
                </v:fill>
                <v:path arrowok="t"/>
                <w10:wrap type="through"/>
              </v:rect>
            </w:pict>
          </mc:Fallback>
        </mc:AlternateContent>
      </w:r>
      <w:r w:rsidR="00162313">
        <w:rPr>
          <w:rFonts w:ascii="Times" w:hAnsi="Times" w:cs="Times"/>
          <w:noProof/>
          <w:sz w:val="26"/>
          <w:szCs w:val="26"/>
          <w:lang w:val="en-US"/>
        </w:rPr>
        <w:drawing>
          <wp:inline distT="0" distB="0" distL="0" distR="0" wp14:anchorId="1FCE1E1D" wp14:editId="46654874">
            <wp:extent cx="5487698" cy="2087059"/>
            <wp:effectExtent l="0" t="0" r="0" b="0"/>
            <wp:docPr id="8" name="Picture 8" descr="Macintosh HD:Users:harshkn:Desktop:Screen Shot 2014-12-10 at 7.38.3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harshkn:Desktop:Screen Shot 2014-12-10 at 7.38.37 p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7698" cy="2087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055F4" w14:textId="0DCB31D0" w:rsidR="00301F1F" w:rsidRPr="000A158D" w:rsidRDefault="00044429" w:rsidP="000A158D">
      <w:pPr>
        <w:widowControl w:val="0"/>
        <w:autoSpaceDE w:val="0"/>
        <w:autoSpaceDN w:val="0"/>
        <w:adjustRightInd w:val="0"/>
        <w:spacing w:after="240" w:line="240" w:lineRule="auto"/>
        <w:rPr>
          <w:rFonts w:ascii="Times" w:hAnsi="Times" w:cs="Times"/>
          <w:sz w:val="26"/>
          <w:szCs w:val="26"/>
          <w:lang w:val="en-US"/>
        </w:rPr>
      </w:pPr>
      <w:r>
        <w:rPr>
          <w:rFonts w:ascii="Times" w:hAnsi="Times" w:cs="Times"/>
          <w:sz w:val="26"/>
          <w:szCs w:val="26"/>
          <w:lang w:val="en-US"/>
        </w:rPr>
        <w:t xml:space="preserve"> </w:t>
      </w:r>
      <w:r w:rsidR="00B82A0C">
        <w:rPr>
          <w:rFonts w:ascii="CMR10" w:hAnsi="CMR10" w:cs="CMR10"/>
          <w:b/>
          <w:lang w:val="en-US"/>
        </w:rPr>
        <w:t>P</w:t>
      </w:r>
      <w:r w:rsidR="00DD27AC" w:rsidRPr="00A430CE">
        <w:rPr>
          <w:rFonts w:ascii="CMR10" w:hAnsi="CMR10" w:cs="CMR10"/>
          <w:b/>
          <w:lang w:val="en-US"/>
        </w:rPr>
        <w:t>roblem 3.</w:t>
      </w:r>
      <w:r w:rsidR="00E27148" w:rsidRPr="00A430CE">
        <w:rPr>
          <w:rFonts w:ascii="CMR10" w:hAnsi="CMR10" w:cs="CMR10"/>
          <w:b/>
          <w:lang w:val="en-US"/>
        </w:rPr>
        <w:t xml:space="preserve"> </w:t>
      </w:r>
    </w:p>
    <w:p w14:paraId="312E2EB5" w14:textId="77777777" w:rsidR="00751478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1  -- 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  and 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2C70C9" w:rsidRPr="00A430CE">
        <w:rPr>
          <w:rFonts w:ascii="CMR10" w:eastAsiaTheme="minorEastAsia" w:hAnsi="CMR10" w:cs="CMR10"/>
          <w:bCs/>
          <w:lang w:val="en-US"/>
        </w:rPr>
        <w:t xml:space="preserve"> </w:t>
      </w:r>
      <w:r>
        <w:rPr>
          <w:rFonts w:ascii="CMR10" w:eastAsiaTheme="minorEastAsia" w:hAnsi="CMR10" w:cs="CMR10"/>
          <w:bCs/>
          <w:lang w:val="en-US"/>
        </w:rPr>
        <w:t xml:space="preserve">corresponds to  visible and hidden state respectively. </w:t>
      </w:r>
    </w:p>
    <w:p w14:paraId="53C2B104" w14:textId="77777777" w:rsidR="00751478" w:rsidRPr="00386243" w:rsidRDefault="00F34029" w:rsidP="00751478">
      <w:pPr>
        <w:rPr>
          <w:rFonts w:ascii="CMR10" w:eastAsiaTheme="minorEastAsia" w:hAnsi="CMR10" w:cs="CMR10"/>
          <w:bCs/>
          <w:lang w:val="en-US"/>
        </w:rPr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751478" w:rsidRPr="00386243">
        <w:rPr>
          <w:rFonts w:ascii="CMR10" w:eastAsiaTheme="minorEastAsia" w:hAnsi="CMR10" w:cs="CMR10"/>
          <w:bCs/>
          <w:lang w:val="en-US"/>
        </w:rPr>
        <w:t xml:space="preserve"> is the visible(observed) states i.e the keypad buttons that are pressed. It’s domain is 2,3,4,5,6,7,8,9 . </w:t>
      </w:r>
    </w:p>
    <w:p w14:paraId="6F0DC96E" w14:textId="77777777" w:rsidR="00751478" w:rsidRPr="00386243" w:rsidRDefault="00F34029" w:rsidP="00751478">
      <w:pPr>
        <w:rPr>
          <w:rFonts w:ascii="CMR10" w:eastAsiaTheme="minorEastAsia" w:hAnsi="CMR10" w:cs="CMR10"/>
          <w:bCs/>
          <w:lang w:val="en-US"/>
        </w:rPr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751478" w:rsidRPr="00386243">
        <w:rPr>
          <w:rFonts w:ascii="CMR10" w:eastAsiaTheme="minorEastAsia" w:hAnsi="CMR10" w:cs="CMR10"/>
          <w:bCs/>
          <w:lang w:val="en-US"/>
        </w:rPr>
        <w:t xml:space="preserve"> corresponds to hidden </w:t>
      </w:r>
      <w:r w:rsidR="00954188" w:rsidRPr="00386243">
        <w:rPr>
          <w:rFonts w:ascii="CMR10" w:eastAsiaTheme="minorEastAsia" w:hAnsi="CMR10" w:cs="CMR10"/>
          <w:bCs/>
          <w:lang w:val="en-US"/>
        </w:rPr>
        <w:t>states i.e actual</w:t>
      </w:r>
      <w:r w:rsidR="00751478" w:rsidRPr="00386243">
        <w:rPr>
          <w:rFonts w:ascii="CMR10" w:eastAsiaTheme="minorEastAsia" w:hAnsi="CMR10" w:cs="CMR10"/>
          <w:bCs/>
          <w:lang w:val="en-US"/>
        </w:rPr>
        <w:t xml:space="preserve"> alphabet the user intended to type while pressing a keypad button. It could be any alphabet depending on the language used. We have chooses the language is English. It’s domain is a,b,c,d,e,f,g,h,i,j,k,l,m,n,o,p,q,r,s,t,u,v,w,x,y,z. </w:t>
      </w:r>
    </w:p>
    <w:p w14:paraId="7EF57F23" w14:textId="77777777" w:rsidR="00751478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</w:p>
    <w:p w14:paraId="2B1B5D6C" w14:textId="77777777" w:rsidR="005704B4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2 – We need to learn transition matrix</w:t>
      </w:r>
      <w:r w:rsidR="005704B4" w:rsidRPr="00386243">
        <w:rPr>
          <w:rFonts w:ascii="CMR10" w:eastAsiaTheme="minorEastAsia" w:hAnsi="CMR10" w:cs="CMR10"/>
          <w:bCs/>
          <w:lang w:val="en-US"/>
        </w:rPr>
        <w:t>(P(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 xml:space="preserve"> h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  <w:lang w:val="en-US"/>
              </w:rPr>
              <m:t>|h</m:t>
            </m:r>
          </m:e>
          <m:sub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en-US"/>
              </w:rPr>
              <m:t>+1</m:t>
            </m:r>
          </m:sub>
        </m:sSub>
      </m:oMath>
      <w:r w:rsidR="005704B4" w:rsidRPr="00386243">
        <w:rPr>
          <w:rFonts w:ascii="CMR10" w:eastAsiaTheme="minorEastAsia" w:hAnsi="CMR10" w:cs="CMR10"/>
          <w:bCs/>
          <w:lang w:val="en-US"/>
        </w:rPr>
        <w:t>)) , Initial matrix((P(h</w:t>
      </w:r>
      <w:r w:rsidR="00954188" w:rsidRPr="00386243">
        <w:rPr>
          <w:rFonts w:ascii="CMR10" w:eastAsiaTheme="minorEastAsia" w:hAnsi="CMR10" w:cs="CMR10"/>
          <w:vertAlign w:val="subscript"/>
          <w:lang w:val="en-US"/>
        </w:rPr>
        <w:t>t</w:t>
      </w:r>
      <w:r w:rsidR="005704B4" w:rsidRPr="00386243">
        <w:rPr>
          <w:rFonts w:ascii="CMR10" w:eastAsiaTheme="minorEastAsia" w:hAnsi="CMR10" w:cs="CMR10"/>
          <w:bCs/>
          <w:lang w:val="en-US"/>
        </w:rPr>
        <w:t xml:space="preserve">)) ),  </w:t>
      </w:r>
    </w:p>
    <w:p w14:paraId="53DBCDE0" w14:textId="272F2F11" w:rsidR="00751478" w:rsidRPr="00386243" w:rsidRDefault="005704B4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Emmision Matrix ((P(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v</m:t>
            </m:r>
            <m:r>
              <w:rPr>
                <w:rFonts w:ascii="Cambria Math" w:hAnsi="Cambria Math"/>
                <w:lang w:val="en-US"/>
              </w:rPr>
              <m:t>|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)) </w:t>
      </w:r>
      <w:r w:rsidR="00044429">
        <w:rPr>
          <w:rFonts w:ascii="CMR10" w:eastAsiaTheme="minorEastAsia" w:hAnsi="CMR10" w:cs="CMR10"/>
          <w:bCs/>
          <w:lang w:val="en-US"/>
        </w:rPr>
        <w:t xml:space="preserve"> for t = 1 to T</w:t>
      </w:r>
    </w:p>
    <w:p w14:paraId="3275FBD1" w14:textId="796F40ED" w:rsidR="00751478" w:rsidRDefault="00751478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3 – </w:t>
      </w:r>
      <w:r w:rsidR="005704B4" w:rsidRPr="00386243">
        <w:rPr>
          <w:rFonts w:ascii="CMR10" w:eastAsiaTheme="minorEastAsia" w:hAnsi="CMR10" w:cs="CMR10"/>
          <w:bCs/>
          <w:lang w:val="en-US"/>
        </w:rPr>
        <w:t xml:space="preserve"> Transition matrix – </w:t>
      </w:r>
      <w:r w:rsidR="00044429">
        <w:rPr>
          <w:rFonts w:ascii="CMR10" w:eastAsiaTheme="minorEastAsia" w:hAnsi="CMR10" w:cs="CMR10"/>
          <w:bCs/>
          <w:lang w:val="en-US"/>
        </w:rPr>
        <w:t>using corpus/book</w:t>
      </w:r>
    </w:p>
    <w:p w14:paraId="7948D062" w14:textId="77777777" w:rsidR="00044429" w:rsidRPr="00386243" w:rsidRDefault="00044429" w:rsidP="00751478">
      <w:pPr>
        <w:rPr>
          <w:rFonts w:ascii="CMR10" w:eastAsiaTheme="minorEastAsia" w:hAnsi="CMR10" w:cs="CMR10"/>
          <w:bCs/>
          <w:lang w:val="en-US"/>
        </w:rPr>
      </w:pPr>
    </w:p>
    <w:p w14:paraId="734A5AE9" w14:textId="77777777" w:rsidR="005704B4" w:rsidRPr="00386243" w:rsidRDefault="005704B4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Initial Matrix – Using book or text messages</w:t>
      </w:r>
    </w:p>
    <w:p w14:paraId="068EA29F" w14:textId="77777777" w:rsidR="005704B4" w:rsidRPr="00386243" w:rsidRDefault="005704B4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Emmision Matrix – By observing the behavior of keypad when key is pressed. i.e what letters are output when a key is pressed. </w:t>
      </w:r>
    </w:p>
    <w:p w14:paraId="2901588C" w14:textId="77777777" w:rsidR="005704B4" w:rsidRPr="00386243" w:rsidRDefault="005704B4" w:rsidP="00751478">
      <w:pPr>
        <w:rPr>
          <w:rFonts w:ascii="CMR10" w:eastAsiaTheme="minorEastAsia" w:hAnsi="CMR10" w:cs="CMR10"/>
          <w:bCs/>
          <w:lang w:val="en-US"/>
        </w:rPr>
      </w:pPr>
    </w:p>
    <w:p w14:paraId="33AEC1D6" w14:textId="77777777" w:rsidR="00751478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</w:p>
    <w:p w14:paraId="524EF373" w14:textId="77777777" w:rsidR="00954188" w:rsidRPr="00386243" w:rsidRDefault="00751478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4 – Inference step is finding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 given 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.   </w:t>
      </w:r>
    </w:p>
    <w:p w14:paraId="39DE7245" w14:textId="005A6707" w:rsidR="00751478" w:rsidRPr="00386243" w:rsidRDefault="00044429" w:rsidP="00751478">
      <w:pPr>
        <w:rPr>
          <w:rFonts w:ascii="CMR10" w:eastAsiaTheme="minorEastAsia" w:hAnsi="CMR10" w:cs="CMR10"/>
          <w:bCs/>
          <w:lang w:val="en-US"/>
        </w:rPr>
      </w:pPr>
      <w:r>
        <w:rPr>
          <w:rFonts w:ascii="CMR10" w:eastAsiaTheme="minorEastAsia" w:hAnsi="CMR10" w:cs="CMR10"/>
          <w:bCs/>
          <w:lang w:val="en-US"/>
        </w:rPr>
        <w:t xml:space="preserve">How quickly – In this experiment, it depends on the n-grams we chose. It can be done quickly if we use log of the terms which replaces multiplication by additions. </w:t>
      </w:r>
      <w:r w:rsidR="0061002D" w:rsidRPr="00386243">
        <w:rPr>
          <w:rFonts w:ascii="CMR10" w:eastAsiaTheme="minorEastAsia" w:hAnsi="CMR10" w:cs="CMR10"/>
          <w:bCs/>
          <w:lang w:val="en-US"/>
        </w:rPr>
        <w:t xml:space="preserve"> </w:t>
      </w:r>
    </w:p>
    <w:p w14:paraId="25D2A5B2" w14:textId="77777777" w:rsidR="0061002D" w:rsidRPr="00386243" w:rsidRDefault="0061002D" w:rsidP="00751478">
      <w:pPr>
        <w:rPr>
          <w:rFonts w:ascii="CMR10" w:eastAsiaTheme="minorEastAsia" w:hAnsi="CMR10" w:cs="CMR10"/>
          <w:bCs/>
          <w:lang w:val="en-US"/>
        </w:rPr>
      </w:pPr>
    </w:p>
    <w:p w14:paraId="1D2B7555" w14:textId="77777777" w:rsidR="0061002D" w:rsidRPr="00386243" w:rsidRDefault="0061002D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5 – We think HMM</w:t>
      </w:r>
      <w:r w:rsidR="00954188" w:rsidRPr="00386243">
        <w:rPr>
          <w:rFonts w:ascii="CMR10" w:eastAsiaTheme="minorEastAsia" w:hAnsi="CMR10" w:cs="CMR10"/>
          <w:bCs/>
          <w:lang w:val="en-US"/>
        </w:rPr>
        <w:t xml:space="preserve"> is good model for this problem</w:t>
      </w:r>
      <w:r w:rsidRPr="00386243">
        <w:rPr>
          <w:rFonts w:ascii="CMR10" w:eastAsiaTheme="minorEastAsia" w:hAnsi="CMR10" w:cs="CMR10"/>
          <w:bCs/>
          <w:lang w:val="en-US"/>
        </w:rPr>
        <w:t xml:space="preserve">. </w:t>
      </w:r>
    </w:p>
    <w:p w14:paraId="2741054A" w14:textId="77777777" w:rsidR="0061002D" w:rsidRPr="00386243" w:rsidRDefault="0061002D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Also it depends on how many states are there in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 and that depends on the n-gram we choose. </w:t>
      </w:r>
    </w:p>
    <w:p w14:paraId="04749F55" w14:textId="77777777" w:rsidR="0061002D" w:rsidRPr="00386243" w:rsidRDefault="0061002D" w:rsidP="00751478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We can infer better (meaning more accurate) with bigger n in n-grams, but this takes more computations. </w:t>
      </w:r>
    </w:p>
    <w:p w14:paraId="0911433E" w14:textId="77777777" w:rsidR="00185840" w:rsidRDefault="00185840" w:rsidP="00B612B3">
      <w:pPr>
        <w:rPr>
          <w:rFonts w:ascii="CMR10" w:eastAsiaTheme="minorEastAsia" w:hAnsi="CMR10" w:cs="CMR10"/>
          <w:bCs/>
          <w:lang w:val="en-US"/>
        </w:rPr>
      </w:pPr>
    </w:p>
    <w:p w14:paraId="268318DE" w14:textId="77777777" w:rsidR="00514243" w:rsidRDefault="00514243" w:rsidP="00B612B3">
      <w:pPr>
        <w:rPr>
          <w:rFonts w:ascii="CMR10" w:eastAsiaTheme="minorEastAsia" w:hAnsi="CMR10" w:cs="CMR10"/>
          <w:bCs/>
          <w:lang w:val="en-US"/>
        </w:rPr>
      </w:pPr>
    </w:p>
    <w:p w14:paraId="57C7E925" w14:textId="77777777" w:rsidR="00514243" w:rsidRDefault="00514243" w:rsidP="00B612B3">
      <w:pPr>
        <w:rPr>
          <w:rFonts w:ascii="CMR10" w:eastAsiaTheme="minorEastAsia" w:hAnsi="CMR10" w:cs="CMR10"/>
          <w:bCs/>
          <w:lang w:val="en-US"/>
        </w:rPr>
      </w:pPr>
    </w:p>
    <w:p w14:paraId="7B617F34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6659F7D5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24858FA8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32E4DB60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10C0C653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47429F60" w14:textId="77777777" w:rsidR="000A158D" w:rsidRDefault="000A158D" w:rsidP="00B612B3">
      <w:pPr>
        <w:rPr>
          <w:rFonts w:ascii="CMR10" w:eastAsiaTheme="minorEastAsia" w:hAnsi="CMR10" w:cs="CMR10"/>
          <w:bCs/>
          <w:lang w:val="en-US"/>
        </w:rPr>
      </w:pPr>
      <w:bookmarkStart w:id="0" w:name="_GoBack"/>
      <w:bookmarkEnd w:id="0"/>
    </w:p>
    <w:p w14:paraId="4E850677" w14:textId="77777777" w:rsidR="00DD41A6" w:rsidRDefault="00DD41A6" w:rsidP="00B612B3">
      <w:pPr>
        <w:rPr>
          <w:rFonts w:ascii="CMR10" w:eastAsiaTheme="minorEastAsia" w:hAnsi="CMR10" w:cs="CMR10"/>
          <w:bCs/>
          <w:lang w:val="en-US"/>
        </w:rPr>
      </w:pPr>
    </w:p>
    <w:p w14:paraId="764D604F" w14:textId="77777777" w:rsidR="00397F39" w:rsidRPr="00DD41A6" w:rsidRDefault="00397F39" w:rsidP="00B612B3">
      <w:pPr>
        <w:rPr>
          <w:rFonts w:ascii="CMR10" w:eastAsiaTheme="minorEastAsia" w:hAnsi="CMR10" w:cs="CMR10"/>
          <w:b/>
          <w:bCs/>
          <w:lang w:val="en-US"/>
        </w:rPr>
      </w:pPr>
      <w:r w:rsidRPr="00DD41A6">
        <w:rPr>
          <w:rFonts w:ascii="CMR10" w:eastAsiaTheme="minorEastAsia" w:hAnsi="CMR10" w:cs="CMR10"/>
          <w:b/>
          <w:bCs/>
          <w:lang w:val="en-US"/>
        </w:rPr>
        <w:t xml:space="preserve">Problem 4 </w:t>
      </w:r>
    </w:p>
    <w:p w14:paraId="1174BF26" w14:textId="77777777" w:rsidR="00397F39" w:rsidRDefault="00397F39" w:rsidP="00B612B3">
      <w:pPr>
        <w:rPr>
          <w:rFonts w:ascii="CMR10" w:eastAsiaTheme="minorEastAsia" w:hAnsi="CMR10" w:cs="CMR10"/>
          <w:bCs/>
          <w:lang w:val="en-US"/>
        </w:rPr>
      </w:pPr>
    </w:p>
    <w:p w14:paraId="46D5BF70" w14:textId="77777777" w:rsidR="00397F39" w:rsidRPr="00397F39" w:rsidRDefault="00397F39" w:rsidP="00397F39">
      <w:pPr>
        <w:rPr>
          <w:rFonts w:ascii="CMR10" w:eastAsiaTheme="minorEastAsia" w:hAnsi="CMR10" w:cs="CMR10"/>
          <w:bCs/>
          <w:lang w:val="en-US"/>
        </w:rPr>
      </w:pPr>
      <w:r>
        <w:rPr>
          <w:rFonts w:ascii="CMR10" w:eastAsiaTheme="minorEastAsia" w:hAnsi="CMR10" w:cs="CMR10"/>
          <w:bCs/>
          <w:lang w:val="en-US"/>
        </w:rPr>
        <w:t xml:space="preserve">1 – </w:t>
      </w:r>
      <w:r w:rsidRPr="00397F39">
        <w:rPr>
          <w:rFonts w:ascii="CMR10" w:eastAsiaTheme="minorEastAsia" w:hAnsi="CMR10" w:cs="CMR10"/>
          <w:bCs/>
          <w:lang w:val="en-US"/>
        </w:rPr>
        <w:t xml:space="preserve"> </w:t>
      </w:r>
    </w:p>
    <w:p w14:paraId="111E1317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f the rows of P = </w:t>
      </w:r>
    </w:p>
    <w:p w14:paraId="49CF264E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>[ 2.15606161  0.14042886  0.46731331  0.50520068  6.07112797  0.34045886</w:t>
      </w:r>
    </w:p>
    <w:p w14:paraId="2AFD6D15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29531875  0.97819872  2.4403277   0.01834861  0.05808857  0.90730752</w:t>
      </w:r>
    </w:p>
    <w:p w14:paraId="574E83F0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29239429  1.28481483  2.57223902  0.49137424  0.01654401  1.42908813</w:t>
      </w:r>
    </w:p>
    <w:p w14:paraId="7A2868B3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1.31282881  1.39167035  1.93624418  0.25365599  0.07372152  0.08910132</w:t>
      </w:r>
    </w:p>
    <w:p w14:paraId="7B45850C" w14:textId="77777777" w:rsidR="00397F39" w:rsidRPr="00397F39" w:rsidRDefault="00397F39" w:rsidP="00DD41A6">
      <w:pPr>
        <w:spacing w:line="240" w:lineRule="auto"/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42961227  0.0485299 ]</w:t>
      </w:r>
    </w:p>
    <w:p w14:paraId="350E1E76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f the rows of Q = </w:t>
      </w:r>
    </w:p>
    <w:p w14:paraId="79B36D81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>[ 0.33333333  0.33333333  0.33333333  0.33333333  0.33333333  0.33333333</w:t>
      </w:r>
    </w:p>
    <w:p w14:paraId="737CE97E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33333333  0.33333333  0.33333333  0.33333333  0.33333333  0.33333333</w:t>
      </w:r>
    </w:p>
    <w:p w14:paraId="1A167BE4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33333333  0.33333333  0.33333333  0.25        0.25        0.25        0.25</w:t>
      </w:r>
    </w:p>
    <w:p w14:paraId="6B9B89B4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33333333  0.33333333  0.33333333  0.25        0.25        0.25        0.25      ]</w:t>
      </w:r>
    </w:p>
    <w:p w14:paraId="48FEC137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f the rows of R = </w:t>
      </w:r>
    </w:p>
    <w:p w14:paraId="70473A83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>[ 1.]</w:t>
      </w:r>
    </w:p>
    <w:p w14:paraId="779CA421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ver the columns of P = </w:t>
      </w:r>
    </w:p>
    <w:p w14:paraId="4F517F99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>[ 1.  1.  1.  1.  1.  1.  1.  1.  1.  1.  1.  1.  1.  1.  1.  1.  1.  1.</w:t>
      </w:r>
    </w:p>
    <w:p w14:paraId="0498E2EF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1.  1.  1.  1.  1.  1.  1.  1.]</w:t>
      </w:r>
    </w:p>
    <w:p w14:paraId="78468FD6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ver the columns of Q = </w:t>
      </w:r>
    </w:p>
    <w:p w14:paraId="4608FA9B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>[ 1.  1.  1.  1.  1.  1.  1.  1.]</w:t>
      </w:r>
    </w:p>
    <w:p w14:paraId="6182DB82" w14:textId="77777777" w:rsidR="00397F39" w:rsidRPr="00DD41A6" w:rsidRDefault="00397F39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Sum over the columns of R = </w:t>
      </w:r>
    </w:p>
    <w:p w14:paraId="742BE3D7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>[ 0.11175651  0.03844518  0.0436817   0.04429776  0.02921892  0.04639531</w:t>
      </w:r>
    </w:p>
    <w:p w14:paraId="52D0923C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01348001  0.05792446  0.0670187   0.00610194  0.00418042  0.02559589</w:t>
      </w:r>
    </w:p>
    <w:p w14:paraId="2686EDA0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03869454  0.02187019  0.07309131  0.05152915  0.00457646  0.02757609</w:t>
      </w:r>
    </w:p>
    <w:p w14:paraId="2156E732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05349468  0.14958563  0.01122112  0.01029703  0.06160616  0.00164283</w:t>
      </w:r>
    </w:p>
    <w:p w14:paraId="1DF03B5D" w14:textId="77777777" w:rsid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  <w:r w:rsidRPr="00397F39">
        <w:rPr>
          <w:rFonts w:eastAsiaTheme="minorEastAsia" w:cs="CMR10"/>
          <w:bCs/>
          <w:sz w:val="20"/>
          <w:szCs w:val="20"/>
          <w:lang w:val="en-US"/>
        </w:rPr>
        <w:t xml:space="preserve">  0.00605794  0.00066007]</w:t>
      </w:r>
    </w:p>
    <w:p w14:paraId="24221C3A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4BA1B4D0" w14:textId="00689226" w:rsidR="00954188" w:rsidRPr="00DD41A6" w:rsidRDefault="00954188" w:rsidP="00DD41A6">
      <w:pPr>
        <w:tabs>
          <w:tab w:val="left" w:pos="1039"/>
        </w:tabs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>2.</w:t>
      </w:r>
      <w:r w:rsidR="00DD41A6" w:rsidRPr="00DD41A6">
        <w:rPr>
          <w:rFonts w:eastAsiaTheme="minorEastAsia" w:cs="CMR10"/>
          <w:b/>
          <w:bCs/>
          <w:sz w:val="20"/>
          <w:szCs w:val="20"/>
          <w:lang w:val="en-US"/>
        </w:rPr>
        <w:tab/>
      </w:r>
    </w:p>
    <w:p w14:paraId="15A25DF1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  <w:r>
        <w:rPr>
          <w:rFonts w:eastAsiaTheme="minorEastAsia" w:cs="CMR10"/>
          <w:bCs/>
          <w:sz w:val="20"/>
          <w:szCs w:val="20"/>
          <w:lang w:val="en-US"/>
        </w:rPr>
        <w:t xml:space="preserve"> P – Transition Matrix</w:t>
      </w:r>
    </w:p>
    <w:p w14:paraId="10FA99E1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  <w:r>
        <w:rPr>
          <w:rFonts w:eastAsiaTheme="minorEastAsia" w:cs="CMR10"/>
          <w:bCs/>
          <w:sz w:val="20"/>
          <w:szCs w:val="20"/>
          <w:lang w:val="en-US"/>
        </w:rPr>
        <w:t>Q- Emmision Matrix</w:t>
      </w:r>
    </w:p>
    <w:p w14:paraId="78EE1078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  <w:r>
        <w:rPr>
          <w:rFonts w:eastAsiaTheme="minorEastAsia" w:cs="CMR10"/>
          <w:bCs/>
          <w:sz w:val="20"/>
          <w:szCs w:val="20"/>
          <w:lang w:val="en-US"/>
        </w:rPr>
        <w:t xml:space="preserve">R- Initial Matrix </w:t>
      </w:r>
    </w:p>
    <w:p w14:paraId="5FFAD396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>3. &lt;code&gt;</w:t>
      </w:r>
    </w:p>
    <w:p w14:paraId="34941568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>4.&lt;code&gt;</w:t>
      </w:r>
    </w:p>
    <w:p w14:paraId="3006108C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5. – </w:t>
      </w:r>
      <w:r w:rsidR="003B6E96" w:rsidRPr="00DD41A6">
        <w:rPr>
          <w:rFonts w:eastAsiaTheme="minorEastAsia" w:cs="CMR10"/>
          <w:b/>
          <w:bCs/>
          <w:sz w:val="20"/>
          <w:szCs w:val="20"/>
          <w:lang w:val="en-US"/>
        </w:rPr>
        <w:t xml:space="preserve">We need to compute </w:t>
      </w:r>
    </w:p>
    <w:p w14:paraId="248AEF51" w14:textId="2B64E6A9" w:rsidR="00962339" w:rsidRPr="00962339" w:rsidRDefault="00962339" w:rsidP="00397F39">
      <w:pPr>
        <w:rPr>
          <w:rFonts w:eastAsiaTheme="minorEastAsia" w:cs="CMR10"/>
          <w:bCs/>
          <w:sz w:val="28"/>
          <w:szCs w:val="20"/>
          <w:lang w:val="en-US"/>
        </w:rPr>
      </w:pPr>
      <w:r w:rsidRPr="00962339">
        <w:rPr>
          <w:rFonts w:eastAsiaTheme="minorEastAsia" w:cs="CMR10"/>
          <w:bCs/>
          <w:sz w:val="28"/>
          <w:szCs w:val="20"/>
          <w:lang w:val="en-US"/>
        </w:rPr>
        <w:t xml:space="preserve"> T[</w:t>
      </w:r>
      <w:r>
        <w:rPr>
          <w:rFonts w:eastAsiaTheme="minorEastAsia" w:cs="CMR10"/>
          <w:bCs/>
          <w:sz w:val="28"/>
          <w:szCs w:val="20"/>
          <w:lang w:val="en-US"/>
        </w:rPr>
        <w:t>0</w:t>
      </w:r>
      <w:r w:rsidRPr="00962339">
        <w:rPr>
          <w:rFonts w:eastAsiaTheme="minorEastAsia" w:cs="CMR10"/>
          <w:bCs/>
          <w:sz w:val="28"/>
          <w:szCs w:val="20"/>
          <w:lang w:val="en-US"/>
        </w:rPr>
        <w:t>] = R[v</w:t>
      </w:r>
      <w:r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>1</w:t>
      </w:r>
      <w:r w:rsidRPr="00962339">
        <w:rPr>
          <w:rFonts w:eastAsiaTheme="minorEastAsia" w:cs="CMR10"/>
          <w:bCs/>
          <w:sz w:val="28"/>
          <w:szCs w:val="20"/>
          <w:lang w:val="en-US"/>
        </w:rPr>
        <w:t>]</w:t>
      </w:r>
    </w:p>
    <w:p w14:paraId="056CA625" w14:textId="2CAF5DB1" w:rsidR="00962339" w:rsidRDefault="00962339" w:rsidP="00397F39">
      <w:pPr>
        <w:rPr>
          <w:rFonts w:eastAsiaTheme="minorEastAsia" w:cs="CMR10"/>
          <w:bCs/>
          <w:sz w:val="20"/>
          <w:szCs w:val="20"/>
          <w:lang w:val="en-US"/>
        </w:rPr>
      </w:pPr>
      <w:r>
        <w:rPr>
          <w:rFonts w:eastAsiaTheme="minorEastAsia" w:cs="CMR10"/>
          <w:bCs/>
          <w:sz w:val="20"/>
          <w:szCs w:val="20"/>
          <w:lang w:val="en-US"/>
        </w:rPr>
        <w:t xml:space="preserve">Then compute </w:t>
      </w:r>
    </w:p>
    <w:p w14:paraId="0AB70224" w14:textId="20AB700C" w:rsidR="003B6E96" w:rsidRDefault="00962339" w:rsidP="00397F39">
      <w:pPr>
        <w:rPr>
          <w:rFonts w:eastAsiaTheme="minorEastAsia" w:cs="CMR10"/>
          <w:bCs/>
          <w:sz w:val="28"/>
          <w:szCs w:val="20"/>
          <w:lang w:val="en-US"/>
        </w:rPr>
      </w:pPr>
      <w:r>
        <w:rPr>
          <w:rFonts w:eastAsiaTheme="minorEastAsia" w:cs="CMR10"/>
          <w:bCs/>
          <w:sz w:val="28"/>
          <w:szCs w:val="20"/>
          <w:lang w:val="en-US"/>
        </w:rPr>
        <w:t>T</w:t>
      </w:r>
      <w:r w:rsidRPr="00962339">
        <w:rPr>
          <w:rFonts w:eastAsiaTheme="minorEastAsia" w:cs="CMR10"/>
          <w:bCs/>
          <w:sz w:val="28"/>
          <w:szCs w:val="20"/>
          <w:lang w:val="en-US"/>
        </w:rPr>
        <w:t>[</w:t>
      </w:r>
      <w:r>
        <w:rPr>
          <w:rFonts w:eastAsiaTheme="minorEastAsia" w:cs="CMR10"/>
          <w:bCs/>
          <w:sz w:val="28"/>
          <w:szCs w:val="20"/>
          <w:lang w:val="en-US"/>
        </w:rPr>
        <w:t>v</w:t>
      </w:r>
      <w:r>
        <w:rPr>
          <w:rFonts w:eastAsiaTheme="minorEastAsia" w:cs="CMR10"/>
          <w:bCs/>
          <w:sz w:val="28"/>
          <w:szCs w:val="20"/>
          <w:vertAlign w:val="subscript"/>
          <w:lang w:val="en-US"/>
        </w:rPr>
        <w:t>i</w:t>
      </w:r>
      <w:r w:rsidRPr="00962339">
        <w:rPr>
          <w:rFonts w:eastAsiaTheme="minorEastAsia" w:cs="CMR10"/>
          <w:bCs/>
          <w:sz w:val="28"/>
          <w:szCs w:val="20"/>
          <w:lang w:val="en-US"/>
        </w:rPr>
        <w:t>]  *</w:t>
      </w:r>
      <w:r w:rsidR="003B6E96" w:rsidRPr="00962339">
        <w:rPr>
          <w:rFonts w:eastAsiaTheme="minorEastAsia" w:cs="CMR10"/>
          <w:bCs/>
          <w:sz w:val="28"/>
          <w:szCs w:val="20"/>
          <w:lang w:val="en-US"/>
        </w:rPr>
        <w:t>Q[v</w:t>
      </w:r>
      <w:r w:rsidR="003B6E96"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>i</w:t>
      </w:r>
      <w:r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 xml:space="preserve"> </w:t>
      </w:r>
      <w:r w:rsidR="003B6E96" w:rsidRPr="00962339">
        <w:rPr>
          <w:rFonts w:eastAsiaTheme="minorEastAsia" w:cs="CMR10"/>
          <w:bCs/>
          <w:sz w:val="28"/>
          <w:szCs w:val="20"/>
          <w:lang w:val="en-US"/>
        </w:rPr>
        <w:t>,h</w:t>
      </w:r>
      <w:r w:rsidR="003B6E96"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>i+1</w:t>
      </w:r>
      <w:r w:rsidR="00905AD2" w:rsidRPr="00962339">
        <w:rPr>
          <w:rFonts w:eastAsiaTheme="minorEastAsia" w:cs="CMR10"/>
          <w:bCs/>
          <w:sz w:val="28"/>
          <w:szCs w:val="20"/>
          <w:lang w:val="en-US"/>
        </w:rPr>
        <w:t xml:space="preserve">] </w:t>
      </w:r>
      <w:r w:rsidRPr="00962339">
        <w:rPr>
          <w:rFonts w:eastAsiaTheme="minorEastAsia" w:cs="CMR10"/>
          <w:bCs/>
          <w:sz w:val="28"/>
          <w:szCs w:val="20"/>
          <w:lang w:val="en-US"/>
        </w:rPr>
        <w:t xml:space="preserve"> * </w:t>
      </w:r>
      <w:r w:rsidR="003B6E96" w:rsidRPr="00962339">
        <w:rPr>
          <w:rFonts w:eastAsiaTheme="minorEastAsia" w:cs="CMR10"/>
          <w:bCs/>
          <w:sz w:val="28"/>
          <w:szCs w:val="20"/>
          <w:lang w:val="en-US"/>
        </w:rPr>
        <w:t>P[</w:t>
      </w:r>
      <w:r w:rsidR="00905AD2" w:rsidRPr="00962339">
        <w:rPr>
          <w:rFonts w:eastAsiaTheme="minorEastAsia" w:cs="CMR10"/>
          <w:bCs/>
          <w:sz w:val="28"/>
          <w:szCs w:val="20"/>
          <w:lang w:val="en-US"/>
        </w:rPr>
        <w:t>h, h</w:t>
      </w:r>
      <w:r w:rsidR="00905AD2" w:rsidRPr="00962339">
        <w:rPr>
          <w:rFonts w:eastAsiaTheme="minorEastAsia" w:cs="CMR10"/>
          <w:bCs/>
          <w:sz w:val="28"/>
          <w:szCs w:val="20"/>
          <w:vertAlign w:val="subscript"/>
          <w:lang w:val="en-US"/>
        </w:rPr>
        <w:t>i+1</w:t>
      </w:r>
      <w:r w:rsidR="003B6E96" w:rsidRPr="00962339">
        <w:rPr>
          <w:rFonts w:eastAsiaTheme="minorEastAsia" w:cs="CMR10"/>
          <w:bCs/>
          <w:sz w:val="28"/>
          <w:szCs w:val="20"/>
          <w:lang w:val="en-US"/>
        </w:rPr>
        <w:t>]</w:t>
      </w:r>
      <w:r>
        <w:rPr>
          <w:rFonts w:eastAsiaTheme="minorEastAsia" w:cs="CMR10"/>
          <w:bCs/>
          <w:sz w:val="28"/>
          <w:szCs w:val="20"/>
          <w:lang w:val="en-US"/>
        </w:rPr>
        <w:t xml:space="preserve"> </w:t>
      </w:r>
    </w:p>
    <w:p w14:paraId="6BF62FE8" w14:textId="29DD3887" w:rsidR="00044429" w:rsidRDefault="00044429" w:rsidP="00397F39">
      <w:pPr>
        <w:rPr>
          <w:rFonts w:eastAsiaTheme="minorEastAsia" w:cs="CMR10"/>
          <w:bCs/>
          <w:sz w:val="28"/>
          <w:szCs w:val="20"/>
          <w:lang w:val="en-US"/>
        </w:rPr>
      </w:pPr>
      <w:r>
        <w:rPr>
          <w:rFonts w:eastAsiaTheme="minorEastAsia" w:cs="CMR10"/>
          <w:bCs/>
          <w:sz w:val="28"/>
          <w:szCs w:val="20"/>
          <w:lang w:val="en-US"/>
        </w:rPr>
        <w:t>And update T</w:t>
      </w:r>
      <w:r w:rsidR="00F75DA1">
        <w:rPr>
          <w:rFonts w:eastAsiaTheme="minorEastAsia" w:cs="CMR10"/>
          <w:bCs/>
          <w:sz w:val="28"/>
          <w:szCs w:val="20"/>
          <w:lang w:val="en-US"/>
        </w:rPr>
        <w:t xml:space="preserve"> with maximum likelihood </w:t>
      </w:r>
      <w:r>
        <w:rPr>
          <w:rFonts w:eastAsiaTheme="minorEastAsia" w:cs="CMR10"/>
          <w:bCs/>
          <w:sz w:val="28"/>
          <w:szCs w:val="20"/>
          <w:lang w:val="en-US"/>
        </w:rPr>
        <w:t xml:space="preserve"> every iteration.</w:t>
      </w:r>
    </w:p>
    <w:p w14:paraId="4D7A49F9" w14:textId="77777777" w:rsidR="00962339" w:rsidRPr="00962339" w:rsidRDefault="00962339" w:rsidP="00397F39">
      <w:pPr>
        <w:rPr>
          <w:rFonts w:eastAsiaTheme="minorEastAsia" w:cs="CMR10"/>
          <w:bCs/>
          <w:sz w:val="28"/>
          <w:szCs w:val="20"/>
          <w:lang w:val="en-US"/>
        </w:rPr>
      </w:pPr>
    </w:p>
    <w:p w14:paraId="29D9D94D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>6&lt;code&gt;</w:t>
      </w:r>
    </w:p>
    <w:p w14:paraId="2572179F" w14:textId="77777777" w:rsidR="00954188" w:rsidRPr="00DD41A6" w:rsidRDefault="00954188" w:rsidP="00397F39">
      <w:pPr>
        <w:rPr>
          <w:rFonts w:eastAsiaTheme="minorEastAsia" w:cs="CMR10"/>
          <w:b/>
          <w:bCs/>
          <w:sz w:val="20"/>
          <w:szCs w:val="20"/>
          <w:lang w:val="en-US"/>
        </w:rPr>
      </w:pPr>
      <w:r w:rsidRPr="00DD41A6">
        <w:rPr>
          <w:rFonts w:eastAsiaTheme="minorEastAsia" w:cs="CMR10"/>
          <w:b/>
          <w:bCs/>
          <w:sz w:val="20"/>
          <w:szCs w:val="20"/>
          <w:lang w:val="en-US"/>
        </w:rPr>
        <w:t>7</w:t>
      </w:r>
    </w:p>
    <w:p w14:paraId="09889156" w14:textId="77777777" w:rsidR="00044429" w:rsidRPr="00044429" w:rsidRDefault="00044429" w:rsidP="00044429">
      <w:pPr>
        <w:rPr>
          <w:rFonts w:eastAsiaTheme="minorEastAsia" w:cs="CMR10"/>
          <w:bCs/>
          <w:sz w:val="24"/>
          <w:szCs w:val="20"/>
          <w:lang w:val="en-US"/>
        </w:rPr>
      </w:pPr>
      <w:r w:rsidRPr="00044429">
        <w:rPr>
          <w:rFonts w:eastAsiaTheme="minorEastAsia" w:cs="CMR10"/>
          <w:bCs/>
          <w:sz w:val="24"/>
          <w:szCs w:val="20"/>
          <w:lang w:val="en-US"/>
        </w:rPr>
        <w:t>Given sequence - 6224463</w:t>
      </w:r>
    </w:p>
    <w:p w14:paraId="573C4C7C" w14:textId="77777777" w:rsidR="00044429" w:rsidRPr="00044429" w:rsidRDefault="00044429" w:rsidP="00044429">
      <w:pPr>
        <w:rPr>
          <w:rFonts w:eastAsiaTheme="minorEastAsia" w:cs="CMR10"/>
          <w:bCs/>
          <w:sz w:val="24"/>
          <w:szCs w:val="20"/>
          <w:lang w:val="en-US"/>
        </w:rPr>
      </w:pPr>
      <w:r w:rsidRPr="00044429">
        <w:rPr>
          <w:rFonts w:eastAsiaTheme="minorEastAsia" w:cs="CMR10"/>
          <w:bCs/>
          <w:sz w:val="24"/>
          <w:szCs w:val="20"/>
          <w:lang w:val="en-US"/>
        </w:rPr>
        <w:t>Most likely h - oachind</w:t>
      </w:r>
    </w:p>
    <w:p w14:paraId="3F4F0C63" w14:textId="77777777" w:rsidR="00044429" w:rsidRPr="00044429" w:rsidRDefault="00044429" w:rsidP="00044429">
      <w:pPr>
        <w:rPr>
          <w:rFonts w:eastAsiaTheme="minorEastAsia" w:cs="CMR10"/>
          <w:bCs/>
          <w:sz w:val="24"/>
          <w:szCs w:val="20"/>
          <w:lang w:val="en-US"/>
        </w:rPr>
      </w:pPr>
      <w:r w:rsidRPr="00044429">
        <w:rPr>
          <w:rFonts w:eastAsiaTheme="minorEastAsia" w:cs="CMR10"/>
          <w:bCs/>
          <w:sz w:val="24"/>
          <w:szCs w:val="20"/>
          <w:lang w:val="en-US"/>
        </w:rPr>
        <w:t>Given sequence - 53276464</w:t>
      </w:r>
    </w:p>
    <w:p w14:paraId="74A82A48" w14:textId="569AF58D" w:rsidR="00044429" w:rsidRPr="00044429" w:rsidRDefault="00044429" w:rsidP="00044429">
      <w:pPr>
        <w:rPr>
          <w:rFonts w:eastAsiaTheme="minorEastAsia" w:cs="CMR10"/>
          <w:bCs/>
          <w:sz w:val="24"/>
          <w:szCs w:val="20"/>
          <w:lang w:val="en-US"/>
        </w:rPr>
      </w:pPr>
      <w:r w:rsidRPr="00044429">
        <w:rPr>
          <w:rFonts w:eastAsiaTheme="minorEastAsia" w:cs="CMR10"/>
          <w:bCs/>
          <w:sz w:val="24"/>
          <w:szCs w:val="20"/>
          <w:lang w:val="en-US"/>
        </w:rPr>
        <w:t>Most likely h - learogng</w:t>
      </w:r>
    </w:p>
    <w:p w14:paraId="2500EE87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2FCB7AA0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2C2C0DD7" w14:textId="77777777" w:rsidR="00954188" w:rsidRDefault="00954188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311BB00C" w14:textId="77777777" w:rsidR="00154DDE" w:rsidRDefault="00154DDE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0E3D8604" w14:textId="77777777" w:rsid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p w14:paraId="694B1022" w14:textId="77777777" w:rsidR="00397F39" w:rsidRPr="00397F39" w:rsidRDefault="00397F39" w:rsidP="00397F39">
      <w:pPr>
        <w:rPr>
          <w:rFonts w:eastAsiaTheme="minorEastAsia" w:cs="CMR10"/>
          <w:bCs/>
          <w:sz w:val="20"/>
          <w:szCs w:val="20"/>
          <w:lang w:val="en-US"/>
        </w:rPr>
      </w:pPr>
    </w:p>
    <w:sectPr w:rsidR="00397F39" w:rsidRPr="00397F39" w:rsidSect="003571BB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NimbusRomNo9L-Regu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MR10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 Math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33DE"/>
    <w:rsid w:val="00044429"/>
    <w:rsid w:val="00060B76"/>
    <w:rsid w:val="00083713"/>
    <w:rsid w:val="000A158D"/>
    <w:rsid w:val="00125213"/>
    <w:rsid w:val="0012668B"/>
    <w:rsid w:val="0013430C"/>
    <w:rsid w:val="00154DDE"/>
    <w:rsid w:val="00162313"/>
    <w:rsid w:val="0018073F"/>
    <w:rsid w:val="00185840"/>
    <w:rsid w:val="00186C10"/>
    <w:rsid w:val="001B1F08"/>
    <w:rsid w:val="001B20C0"/>
    <w:rsid w:val="00222802"/>
    <w:rsid w:val="002246B2"/>
    <w:rsid w:val="00262664"/>
    <w:rsid w:val="00266170"/>
    <w:rsid w:val="00285778"/>
    <w:rsid w:val="00296F55"/>
    <w:rsid w:val="002A176D"/>
    <w:rsid w:val="002C70C9"/>
    <w:rsid w:val="002D37C8"/>
    <w:rsid w:val="002E71DB"/>
    <w:rsid w:val="00301F1F"/>
    <w:rsid w:val="003142F7"/>
    <w:rsid w:val="003333DE"/>
    <w:rsid w:val="003571BB"/>
    <w:rsid w:val="00386243"/>
    <w:rsid w:val="00397F39"/>
    <w:rsid w:val="003B1403"/>
    <w:rsid w:val="003B32D5"/>
    <w:rsid w:val="003B6E96"/>
    <w:rsid w:val="003C22F6"/>
    <w:rsid w:val="003C52A0"/>
    <w:rsid w:val="00443F3F"/>
    <w:rsid w:val="00451E28"/>
    <w:rsid w:val="0049212D"/>
    <w:rsid w:val="004A3391"/>
    <w:rsid w:val="004A6F87"/>
    <w:rsid w:val="004B6FDC"/>
    <w:rsid w:val="00514243"/>
    <w:rsid w:val="00525746"/>
    <w:rsid w:val="005704B4"/>
    <w:rsid w:val="005B070F"/>
    <w:rsid w:val="005C0A91"/>
    <w:rsid w:val="005E4B4E"/>
    <w:rsid w:val="0061002D"/>
    <w:rsid w:val="00641DE0"/>
    <w:rsid w:val="006702EC"/>
    <w:rsid w:val="00676751"/>
    <w:rsid w:val="006817C5"/>
    <w:rsid w:val="00690655"/>
    <w:rsid w:val="00737AED"/>
    <w:rsid w:val="00751478"/>
    <w:rsid w:val="00755E97"/>
    <w:rsid w:val="007B7A39"/>
    <w:rsid w:val="008353FD"/>
    <w:rsid w:val="00893CA3"/>
    <w:rsid w:val="00905AD2"/>
    <w:rsid w:val="00941AB4"/>
    <w:rsid w:val="00954188"/>
    <w:rsid w:val="00962339"/>
    <w:rsid w:val="00975985"/>
    <w:rsid w:val="009942A1"/>
    <w:rsid w:val="00A20698"/>
    <w:rsid w:val="00A430CE"/>
    <w:rsid w:val="00A73D6E"/>
    <w:rsid w:val="00A865F9"/>
    <w:rsid w:val="00AB3E5C"/>
    <w:rsid w:val="00AD196A"/>
    <w:rsid w:val="00B0538F"/>
    <w:rsid w:val="00B13ADD"/>
    <w:rsid w:val="00B17680"/>
    <w:rsid w:val="00B612B3"/>
    <w:rsid w:val="00B82A0C"/>
    <w:rsid w:val="00BF7A85"/>
    <w:rsid w:val="00C1313D"/>
    <w:rsid w:val="00C1641A"/>
    <w:rsid w:val="00C45984"/>
    <w:rsid w:val="00C75384"/>
    <w:rsid w:val="00C92B1D"/>
    <w:rsid w:val="00C967A4"/>
    <w:rsid w:val="00CB17ED"/>
    <w:rsid w:val="00CC540A"/>
    <w:rsid w:val="00D47C39"/>
    <w:rsid w:val="00D50506"/>
    <w:rsid w:val="00D56482"/>
    <w:rsid w:val="00D61651"/>
    <w:rsid w:val="00D74840"/>
    <w:rsid w:val="00DA7884"/>
    <w:rsid w:val="00DD27AC"/>
    <w:rsid w:val="00DD41A6"/>
    <w:rsid w:val="00DE7DBC"/>
    <w:rsid w:val="00E16A0C"/>
    <w:rsid w:val="00E27148"/>
    <w:rsid w:val="00E84F86"/>
    <w:rsid w:val="00EA3C5B"/>
    <w:rsid w:val="00EF030D"/>
    <w:rsid w:val="00F34029"/>
    <w:rsid w:val="00F423BF"/>
    <w:rsid w:val="00F75DA1"/>
    <w:rsid w:val="00F94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5DEF9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1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59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98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94E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301F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1F1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1F1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1F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01F1F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85840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1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59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98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94E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301F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1F1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1F1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1F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01F1F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858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1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446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474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114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667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7.png"/><Relationship Id="rId12" Type="http://schemas.openxmlformats.org/officeDocument/2006/relationships/image" Target="media/image8.wmf"/><Relationship Id="rId13" Type="http://schemas.openxmlformats.org/officeDocument/2006/relationships/oleObject" Target="embeddings/oleObject1.bin"/><Relationship Id="rId14" Type="http://schemas.openxmlformats.org/officeDocument/2006/relationships/image" Target="media/image9.wmf"/><Relationship Id="rId15" Type="http://schemas.openxmlformats.org/officeDocument/2006/relationships/oleObject" Target="embeddings/oleObject2.bin"/><Relationship Id="rId16" Type="http://schemas.openxmlformats.org/officeDocument/2006/relationships/image" Target="media/image10.png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10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5</Pages>
  <Words>478</Words>
  <Characters>2725</Characters>
  <Application>Microsoft Macintosh Word</Application>
  <DocSecurity>0</DocSecurity>
  <Lines>22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Fraunhofer IGD</Company>
  <LinksUpToDate>false</LinksUpToDate>
  <CharactersWithSpaces>3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ltser, Anton</dc:creator>
  <cp:keywords/>
  <dc:description/>
  <cp:lastModifiedBy>Harsha K N</cp:lastModifiedBy>
  <cp:revision>1</cp:revision>
  <cp:lastPrinted>2014-11-27T15:58:00Z</cp:lastPrinted>
  <dcterms:created xsi:type="dcterms:W3CDTF">2014-12-03T16:27:00Z</dcterms:created>
  <dcterms:modified xsi:type="dcterms:W3CDTF">2014-12-10T18:48:00Z</dcterms:modified>
</cp:coreProperties>
</file>